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454EC8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 Ιουνίου</w:t>
      </w:r>
      <w:r w:rsidR="00325D1B">
        <w:rPr>
          <w:b/>
          <w:i/>
          <w:u w:val="single"/>
        </w:rPr>
        <w:t xml:space="preserve"> 2015 στις Ηλεκτρικές Μηχανές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75298D" w:rsidRPr="00D134E9" w:rsidRDefault="0075298D" w:rsidP="0075298D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 xml:space="preserve">Μια γεννήτρια </w:t>
      </w:r>
      <w:r>
        <w:rPr>
          <w:b/>
        </w:rPr>
        <w:t xml:space="preserve">παράλληλης </w:t>
      </w:r>
      <w:r w:rsidRPr="00D134E9">
        <w:rPr>
          <w:b/>
        </w:rPr>
        <w:t>διέγερσης</w:t>
      </w:r>
      <w:r w:rsidRPr="00D134E9">
        <w:rPr>
          <w:b/>
          <w:lang w:val="en-US"/>
        </w:rPr>
        <w:t>:</w:t>
      </w:r>
    </w:p>
    <w:p w:rsidR="0075298D" w:rsidRPr="00D134E9" w:rsidRDefault="0075298D" w:rsidP="0075298D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Μ</w:t>
      </w:r>
      <w:r w:rsidRPr="00D134E9">
        <w:rPr>
          <w:b/>
        </w:rPr>
        <w:t xml:space="preserve">πορεί να λειτουργήσει ως κινητήρας </w:t>
      </w:r>
      <w:r>
        <w:rPr>
          <w:b/>
        </w:rPr>
        <w:t xml:space="preserve">παράλληλης </w:t>
      </w:r>
      <w:r w:rsidRPr="00D134E9">
        <w:rPr>
          <w:b/>
        </w:rPr>
        <w:t>διέγερσης.</w:t>
      </w:r>
    </w:p>
    <w:p w:rsidR="0075298D" w:rsidRPr="00D134E9" w:rsidRDefault="0075298D" w:rsidP="0075298D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75298D" w:rsidRPr="00D134E9" w:rsidRDefault="0075298D" w:rsidP="0075298D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Μ</w:t>
      </w:r>
      <w:r w:rsidRPr="00D134E9">
        <w:rPr>
          <w:b/>
        </w:rPr>
        <w:t>πορεί να λειτουργήσει ως γεννήτρια διέγερσης</w:t>
      </w:r>
      <w:r>
        <w:rPr>
          <w:b/>
        </w:rPr>
        <w:t xml:space="preserve"> σειράς</w:t>
      </w:r>
      <w:r w:rsidRPr="00D134E9">
        <w:rPr>
          <w:b/>
        </w:rPr>
        <w:t>.</w:t>
      </w:r>
    </w:p>
    <w:p w:rsidR="0075298D" w:rsidRPr="00D134E9" w:rsidRDefault="0075298D" w:rsidP="0075298D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>
        <w:rPr>
          <w:b/>
        </w:rPr>
        <w:t>της ίδιας τάξης μεγέθους με</w:t>
      </w:r>
      <w:r w:rsidRPr="00D134E9">
        <w:rPr>
          <w:b/>
        </w:rPr>
        <w:t xml:space="preserve"> το τύλιγμα του δρομέα.</w:t>
      </w:r>
    </w:p>
    <w:p w:rsidR="0075298D" w:rsidRPr="00D134E9" w:rsidRDefault="0075298D" w:rsidP="0075298D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75298D" w:rsidRPr="00D134E9" w:rsidRDefault="0075298D" w:rsidP="0075298D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75298D" w:rsidRPr="00D134E9" w:rsidRDefault="0075298D" w:rsidP="0075298D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Λ, </w:t>
      </w:r>
      <w:r>
        <w:rPr>
          <w:b/>
        </w:rPr>
        <w:t>Λ</w:t>
      </w:r>
    </w:p>
    <w:p w:rsidR="00B02E00" w:rsidRDefault="00B02E00" w:rsidP="00B02E00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>Σε έναν τριφασικό επαγωγικό κινητήρα βραχυκυκλωμένου δρομέα που εκκινεί με ονομαστική τάση:</w:t>
      </w:r>
    </w:p>
    <w:p w:rsidR="00B02E00" w:rsidRDefault="00B02E00" w:rsidP="00B02E00">
      <w:pPr>
        <w:jc w:val="both"/>
        <w:rPr>
          <w:b/>
        </w:rPr>
      </w:pPr>
      <w:r>
        <w:rPr>
          <w:b/>
        </w:rPr>
        <w:t>Α) Η ολίσθηση παίρνει τιμές μεταξύ -1 και 1.</w:t>
      </w:r>
    </w:p>
    <w:p w:rsidR="00B02E00" w:rsidRDefault="00B02E00" w:rsidP="00B02E00">
      <w:pPr>
        <w:jc w:val="both"/>
        <w:rPr>
          <w:b/>
        </w:rPr>
      </w:pPr>
      <w:r>
        <w:rPr>
          <w:b/>
        </w:rPr>
        <w:t>Β) Η ταχύτητα του κινητήρα είναι μικροτερη πάντα της σύγχρονης ταχύτητας.</w:t>
      </w:r>
    </w:p>
    <w:p w:rsidR="00B02E00" w:rsidRDefault="00B02E00" w:rsidP="00B02E00">
      <w:pPr>
        <w:jc w:val="both"/>
        <w:rPr>
          <w:b/>
        </w:rPr>
      </w:pPr>
      <w:r>
        <w:rPr>
          <w:b/>
        </w:rPr>
        <w:t>Γ) Το εν κενώ ρεύμα του κινητήρα είναι το ελάχιστο ρεύμα που απορροφά από το δίκτυο.</w:t>
      </w:r>
    </w:p>
    <w:p w:rsidR="00B02E00" w:rsidRDefault="00B02E00" w:rsidP="00B02E00">
      <w:pPr>
        <w:jc w:val="both"/>
        <w:rPr>
          <w:b/>
        </w:rPr>
      </w:pPr>
      <w:r>
        <w:rPr>
          <w:b/>
        </w:rPr>
        <w:t>Δ) Οι απώλειες χαλκού στο δρομέα είναι ανάλογες του τετραγώνου του ρεύματος.</w:t>
      </w:r>
    </w:p>
    <w:p w:rsidR="00B02E00" w:rsidRPr="002B691E" w:rsidRDefault="00B02E00" w:rsidP="00B02E00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B02E00" w:rsidRPr="002B691E" w:rsidRDefault="00B02E00" w:rsidP="00B02E00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B02E00" w:rsidRPr="007900F6" w:rsidRDefault="00B02E00" w:rsidP="00B02E00">
      <w:pPr>
        <w:jc w:val="both"/>
      </w:pPr>
      <w:r>
        <w:t>Λ, Σ, Σ, Σ</w:t>
      </w:r>
    </w:p>
    <w:p w:rsidR="00B02E00" w:rsidRDefault="00B02E00">
      <w:pPr>
        <w:spacing w:after="0" w:line="240" w:lineRule="auto"/>
      </w:pPr>
      <w:r>
        <w:br w:type="page"/>
      </w:r>
    </w:p>
    <w:p w:rsidR="00C11CE5" w:rsidRDefault="00C11CE5" w:rsidP="0050064A">
      <w:pPr>
        <w:pStyle w:val="a3"/>
        <w:ind w:left="426"/>
        <w:jc w:val="both"/>
      </w:pPr>
    </w:p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454EC8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Ιουνίου </w:t>
      </w:r>
      <w:r w:rsidR="00325D1B">
        <w:rPr>
          <w:b/>
          <w:i/>
          <w:u w:val="single"/>
        </w:rPr>
        <w:t>2015 στις Ηλεκτρικές Μηχανές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C11CE5" w:rsidRDefault="00C11CE5" w:rsidP="00D700B3">
      <w:pPr>
        <w:pStyle w:val="a3"/>
      </w:pPr>
    </w:p>
    <w:p w:rsidR="00C11CE5" w:rsidRPr="0075298D" w:rsidRDefault="00C11CE5" w:rsidP="00395DF1">
      <w:pPr>
        <w:autoSpaceDE w:val="0"/>
        <w:autoSpaceDN w:val="0"/>
        <w:adjustRightInd w:val="0"/>
        <w:spacing w:after="0" w:line="240" w:lineRule="auto"/>
        <w:rPr>
          <w:b/>
          <w:color w:val="000000"/>
          <w:lang w:eastAsia="el-GR"/>
        </w:rPr>
      </w:pPr>
    </w:p>
    <w:p w:rsidR="0075298D" w:rsidRPr="0075298D" w:rsidRDefault="0075298D" w:rsidP="0075298D">
      <w:pPr>
        <w:pStyle w:val="a3"/>
        <w:ind w:left="0"/>
        <w:jc w:val="both"/>
        <w:rPr>
          <w:b/>
        </w:rPr>
      </w:pPr>
      <w:r w:rsidRPr="0075298D">
        <w:rPr>
          <w:b/>
        </w:rPr>
        <w:t xml:space="preserve">1. Μια γεννήτρια παράλληλης διέγερσης έχει αντίσταση διέγερσης 90 Ω και η αντίσταση του δρομέα 1 Ω. Η τάση που παρέχει η γεννήτρια εν κενώ είναι 90 </w:t>
      </w:r>
      <w:r w:rsidRPr="0075298D">
        <w:rPr>
          <w:b/>
          <w:lang w:val="en-US"/>
        </w:rPr>
        <w:t>V</w:t>
      </w:r>
      <w:r w:rsidRPr="0075298D">
        <w:rPr>
          <w:b/>
        </w:rPr>
        <w:t xml:space="preserve"> στις 1200 </w:t>
      </w:r>
      <w:r w:rsidRPr="0075298D">
        <w:rPr>
          <w:b/>
          <w:lang w:val="en-US"/>
        </w:rPr>
        <w:t>rpm</w:t>
      </w:r>
      <w:r w:rsidRPr="0075298D">
        <w:rPr>
          <w:b/>
        </w:rPr>
        <w:t xml:space="preserve">. Αν η γεννήτρια πρέπει να τροφοδοτήσει ηλεκτρικό φορτίο με ισχύ 600 </w:t>
      </w:r>
      <w:r w:rsidRPr="0075298D">
        <w:rPr>
          <w:b/>
          <w:lang w:val="en-US"/>
        </w:rPr>
        <w:t>W</w:t>
      </w:r>
      <w:r w:rsidRPr="0075298D">
        <w:rPr>
          <w:b/>
        </w:rPr>
        <w:t xml:space="preserve"> υπό την ίδια τάση, να υπολογίσετε τις στροφές που πρέπει να έχει η γεννήτρια στη λειτουργία υπό φορτίο.</w:t>
      </w:r>
    </w:p>
    <w:p w:rsidR="0075298D" w:rsidRPr="0075298D" w:rsidRDefault="0075298D" w:rsidP="0075298D">
      <w:pPr>
        <w:pStyle w:val="a3"/>
        <w:ind w:left="6480"/>
        <w:rPr>
          <w:b/>
        </w:rPr>
      </w:pPr>
      <w:r w:rsidRPr="0075298D">
        <w:rPr>
          <w:b/>
        </w:rPr>
        <w:t xml:space="preserve"> (3 μονάδες)</w:t>
      </w:r>
    </w:p>
    <w:p w:rsidR="0075298D" w:rsidRDefault="0075298D" w:rsidP="0075298D">
      <w:pPr>
        <w:ind w:left="426"/>
        <w:jc w:val="both"/>
      </w:pPr>
      <w:r>
        <w:t>Στην εν κενώ λειτουργία υπάρχει μόνο ένα ρεύμα, το ρεύμα στο ρεύμα διέγερσης:</w:t>
      </w:r>
    </w:p>
    <w:p w:rsidR="0075298D" w:rsidRPr="00DF1381" w:rsidRDefault="0075298D" w:rsidP="0075298D">
      <w:pPr>
        <w:ind w:left="426"/>
        <w:jc w:val="both"/>
      </w:pPr>
      <w:r>
        <w:t>Ι=</w:t>
      </w:r>
      <w:r>
        <w:rPr>
          <w:lang w:val="en-US"/>
        </w:rPr>
        <w:t>V</w:t>
      </w:r>
      <w:r w:rsidRPr="00DF1381">
        <w:t xml:space="preserve"> / </w:t>
      </w:r>
      <w:r>
        <w:rPr>
          <w:lang w:val="en-US"/>
        </w:rPr>
        <w:t>Re</w:t>
      </w:r>
      <w:r w:rsidRPr="00DF1381">
        <w:t xml:space="preserve"> = </w:t>
      </w:r>
      <w:r w:rsidRPr="005F7B96">
        <w:t>90</w:t>
      </w:r>
      <w:r w:rsidRPr="00DF1381">
        <w:t xml:space="preserve"> / </w:t>
      </w:r>
      <w:r w:rsidRPr="005F7B96">
        <w:t>90</w:t>
      </w:r>
      <w:r w:rsidRPr="00DF1381">
        <w:t xml:space="preserve"> = 1 </w:t>
      </w:r>
      <w:r>
        <w:rPr>
          <w:lang w:val="en-US"/>
        </w:rPr>
        <w:t>A</w:t>
      </w:r>
    </w:p>
    <w:p w:rsidR="0075298D" w:rsidRPr="00DF1381" w:rsidRDefault="0075298D" w:rsidP="0075298D">
      <w:pPr>
        <w:ind w:left="426"/>
        <w:jc w:val="both"/>
      </w:pPr>
      <w:r>
        <w:t>Άρα η ΗΕΔ της γεννήτριας είναι Ε=Ι*(</w:t>
      </w:r>
      <w:r>
        <w:rPr>
          <w:lang w:val="en-US"/>
        </w:rPr>
        <w:t>Ra</w:t>
      </w:r>
      <w:r w:rsidRPr="00DF1381">
        <w:t xml:space="preserve"> + </w:t>
      </w:r>
      <w:r>
        <w:rPr>
          <w:lang w:val="en-US"/>
        </w:rPr>
        <w:t>Re</w:t>
      </w:r>
      <w:r w:rsidRPr="00DF1381">
        <w:t>)=1 * (1+</w:t>
      </w:r>
      <w:r w:rsidRPr="005F7B96">
        <w:t>90</w:t>
      </w:r>
      <w:r w:rsidRPr="00DF1381">
        <w:t>)=</w:t>
      </w:r>
      <w:r w:rsidRPr="005F7B96">
        <w:t>91</w:t>
      </w:r>
      <w:r w:rsidRPr="00DF1381">
        <w:t xml:space="preserve"> </w:t>
      </w:r>
      <w:r>
        <w:rPr>
          <w:lang w:val="en-US"/>
        </w:rPr>
        <w:t>V</w:t>
      </w:r>
    </w:p>
    <w:p w:rsidR="0075298D" w:rsidRDefault="0075298D" w:rsidP="0075298D">
      <w:pPr>
        <w:ind w:left="426"/>
        <w:jc w:val="both"/>
      </w:pPr>
      <w:r>
        <w:t xml:space="preserve">Επομένως το </w:t>
      </w:r>
      <w:r>
        <w:rPr>
          <w:lang w:val="en-US"/>
        </w:rPr>
        <w:t>c</w:t>
      </w:r>
      <w:r>
        <w:t>Φ είναι</w:t>
      </w:r>
    </w:p>
    <w:p w:rsidR="0075298D" w:rsidRPr="0075298D" w:rsidRDefault="0075298D" w:rsidP="0075298D">
      <w:pPr>
        <w:ind w:left="426"/>
        <w:jc w:val="both"/>
      </w:pPr>
      <w:r>
        <w:rPr>
          <w:lang w:val="en-US"/>
        </w:rPr>
        <w:t>c</w:t>
      </w:r>
      <w:r>
        <w:t>Φ</w:t>
      </w:r>
      <w:r w:rsidRPr="0075298D">
        <w:t>=</w:t>
      </w:r>
      <w:r>
        <w:t>Ε</w:t>
      </w:r>
      <w:r w:rsidRPr="0075298D">
        <w:t xml:space="preserve"> / </w:t>
      </w:r>
      <w:r>
        <w:t>ω</w:t>
      </w:r>
      <w:r>
        <w:rPr>
          <w:lang w:val="en-US"/>
        </w:rPr>
        <w:t>m</w:t>
      </w:r>
      <w:r w:rsidRPr="0075298D">
        <w:t xml:space="preserve"> =91 / (2</w:t>
      </w:r>
      <w:r>
        <w:t>π</w:t>
      </w:r>
      <w:r w:rsidRPr="0075298D">
        <w:t xml:space="preserve">*1200 / 60)= 91 / 125,66 </w:t>
      </w:r>
      <w:r>
        <w:rPr>
          <w:lang w:val="en-US"/>
        </w:rPr>
        <w:t>rad</w:t>
      </w:r>
      <w:r w:rsidRPr="0075298D">
        <w:t xml:space="preserve"> / </w:t>
      </w:r>
      <w:r>
        <w:rPr>
          <w:lang w:val="en-US"/>
        </w:rPr>
        <w:t>s</w:t>
      </w:r>
      <w:r w:rsidRPr="0075298D">
        <w:t xml:space="preserve"> = 0,7242</w:t>
      </w:r>
    </w:p>
    <w:p w:rsidR="0075298D" w:rsidRDefault="0075298D" w:rsidP="0075298D">
      <w:pPr>
        <w:ind w:left="426"/>
        <w:jc w:val="both"/>
      </w:pPr>
      <w:r>
        <w:t>Αυτό είναι ίδιο και στην λειτουργία υπό φορτίο, επειδή η τάση στην αντίσταση διέγερσης μένει ίδια. Άρα και το ρεύμα διέγερσης είναι ίδιο Ι</w:t>
      </w:r>
      <w:r>
        <w:rPr>
          <w:lang w:val="en-US"/>
        </w:rPr>
        <w:t>e</w:t>
      </w:r>
      <w:r w:rsidRPr="00327750">
        <w:t>= 1</w:t>
      </w:r>
      <w:r>
        <w:rPr>
          <w:lang w:val="en-US"/>
        </w:rPr>
        <w:t>A</w:t>
      </w:r>
      <w:r w:rsidRPr="00327750">
        <w:t xml:space="preserve">. </w:t>
      </w:r>
      <w:r>
        <w:t xml:space="preserve">Το ρεύμα του φορτίου είναι </w:t>
      </w:r>
    </w:p>
    <w:p w:rsidR="0075298D" w:rsidRDefault="0075298D" w:rsidP="0075298D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4B1D8D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4B1D8D">
        <w:rPr>
          <w:rFonts w:ascii="Times New Roman" w:hAnsi="Times New Roman"/>
        </w:rPr>
        <w:t xml:space="preserve">=600 / </w:t>
      </w:r>
      <w:r w:rsidRPr="005F7B96">
        <w:rPr>
          <w:rFonts w:ascii="Times New Roman" w:hAnsi="Times New Roman"/>
        </w:rPr>
        <w:t>9</w:t>
      </w:r>
      <w:r w:rsidRPr="004B1D8D">
        <w:rPr>
          <w:rFonts w:ascii="Times New Roman" w:hAnsi="Times New Roman"/>
        </w:rPr>
        <w:t xml:space="preserve">0 = </w:t>
      </w:r>
      <w:r>
        <w:rPr>
          <w:rFonts w:ascii="Times New Roman" w:hAnsi="Times New Roman"/>
        </w:rPr>
        <w:t>6</w:t>
      </w:r>
      <w:r w:rsidRPr="005F7B96">
        <w:rPr>
          <w:rFonts w:ascii="Times New Roman" w:hAnsi="Times New Roman"/>
        </w:rPr>
        <w:t>,667</w:t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75298D" w:rsidRPr="00327750" w:rsidRDefault="0075298D" w:rsidP="0075298D">
      <w:pPr>
        <w:ind w:left="426"/>
        <w:jc w:val="both"/>
      </w:pPr>
      <w:r>
        <w:rPr>
          <w:rFonts w:ascii="Times New Roman" w:hAnsi="Times New Roman"/>
        </w:rPr>
        <w:t xml:space="preserve">Άρα το ρεύμα του δρομέα είναι </w:t>
      </w:r>
      <w:r>
        <w:rPr>
          <w:rFonts w:ascii="Times New Roman" w:hAnsi="Times New Roman"/>
          <w:lang w:val="en-US"/>
        </w:rPr>
        <w:t>Ia</w:t>
      </w:r>
      <w:r w:rsidRPr="00327750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I</w:t>
      </w:r>
      <w:r w:rsidRPr="00327750">
        <w:rPr>
          <w:rFonts w:ascii="Times New Roman" w:hAnsi="Times New Roman"/>
        </w:rPr>
        <w:t>+</w:t>
      </w:r>
      <w:r>
        <w:rPr>
          <w:rFonts w:ascii="Times New Roman" w:hAnsi="Times New Roman"/>
          <w:lang w:val="en-US"/>
        </w:rPr>
        <w:t>Ie</w:t>
      </w:r>
      <w:r w:rsidRPr="00327750">
        <w:rPr>
          <w:rFonts w:ascii="Times New Roman" w:hAnsi="Times New Roman"/>
        </w:rPr>
        <w:t xml:space="preserve"> = 6</w:t>
      </w:r>
      <w:r w:rsidRPr="005F7B96">
        <w:rPr>
          <w:rFonts w:ascii="Times New Roman" w:hAnsi="Times New Roman"/>
        </w:rPr>
        <w:t>,667</w:t>
      </w:r>
      <w:r w:rsidRPr="00327750">
        <w:rPr>
          <w:rFonts w:ascii="Times New Roman" w:hAnsi="Times New Roman"/>
        </w:rPr>
        <w:t>+1 = 7</w:t>
      </w:r>
      <w:r w:rsidRPr="005F7B96">
        <w:rPr>
          <w:rFonts w:ascii="Times New Roman" w:hAnsi="Times New Roman"/>
        </w:rPr>
        <w:t>,667</w:t>
      </w:r>
      <w:r w:rsidRPr="003277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75298D" w:rsidRPr="00382E33" w:rsidRDefault="0075298D" w:rsidP="0075298D">
      <w:pPr>
        <w:ind w:left="426"/>
        <w:jc w:val="both"/>
      </w:pPr>
      <w:r>
        <w:t>Άρα</w:t>
      </w:r>
      <w:r w:rsidRPr="00382E33">
        <w:t xml:space="preserve"> </w:t>
      </w:r>
      <w:r>
        <w:t>η</w:t>
      </w:r>
      <w:r w:rsidRPr="00382E33">
        <w:t xml:space="preserve"> </w:t>
      </w:r>
      <w:r>
        <w:t>Ε</w:t>
      </w:r>
      <w:r w:rsidRPr="00382E33">
        <w:t xml:space="preserve"> </w:t>
      </w:r>
      <w:r>
        <w:t>της γεννήτριας είναι</w:t>
      </w:r>
    </w:p>
    <w:p w:rsidR="0075298D" w:rsidRPr="004B1D8D" w:rsidRDefault="0075298D" w:rsidP="0075298D">
      <w:pPr>
        <w:ind w:left="426"/>
        <w:jc w:val="both"/>
      </w:pPr>
      <w:r w:rsidRPr="00BA005E">
        <w:rPr>
          <w:lang w:val="it-IT"/>
        </w:rPr>
        <w:t>E</w:t>
      </w:r>
      <w:r w:rsidRPr="004B1D8D">
        <w:t>=</w:t>
      </w:r>
      <w:r w:rsidRPr="00BA005E">
        <w:rPr>
          <w:lang w:val="it-IT"/>
        </w:rPr>
        <w:t>U</w:t>
      </w:r>
      <w:r w:rsidRPr="004B1D8D">
        <w:t>+</w:t>
      </w:r>
      <w:r w:rsidRPr="00BA005E">
        <w:rPr>
          <w:lang w:val="it-IT"/>
        </w:rPr>
        <w:t>IaRa</w:t>
      </w:r>
      <w:r w:rsidRPr="004B1D8D">
        <w:t xml:space="preserve"> =</w:t>
      </w:r>
      <w:r w:rsidRPr="0075298D">
        <w:t>9</w:t>
      </w:r>
      <w:r w:rsidRPr="004B1D8D">
        <w:t>0+</w:t>
      </w:r>
      <w:r w:rsidRPr="0075298D">
        <w:t>7,667</w:t>
      </w:r>
      <w:r w:rsidRPr="004B1D8D">
        <w:t>*1=</w:t>
      </w:r>
      <w:r w:rsidRPr="0075298D">
        <w:t>97,667</w:t>
      </w:r>
      <w:r w:rsidRPr="004B1D8D">
        <w:t xml:space="preserve"> </w:t>
      </w:r>
      <w:r w:rsidRPr="002846EC">
        <w:rPr>
          <w:lang w:val="it-IT"/>
        </w:rPr>
        <w:t>V</w:t>
      </w:r>
    </w:p>
    <w:p w:rsidR="0075298D" w:rsidRDefault="0075298D" w:rsidP="0075298D">
      <w:pPr>
        <w:ind w:left="426"/>
        <w:jc w:val="both"/>
      </w:pPr>
      <w:r>
        <w:t>Άρα οι στροφές που πρέπει να έχει η γεννήτρια είναι</w:t>
      </w:r>
    </w:p>
    <w:p w:rsidR="0075298D" w:rsidRPr="00327750" w:rsidRDefault="0075298D" w:rsidP="0075298D">
      <w:pPr>
        <w:ind w:left="426"/>
        <w:jc w:val="both"/>
      </w:pPr>
      <w:r>
        <w:t>ω</w:t>
      </w:r>
      <w:r>
        <w:rPr>
          <w:lang w:val="en-US"/>
        </w:rPr>
        <w:t>m</w:t>
      </w:r>
      <w:r w:rsidRPr="00327750">
        <w:t xml:space="preserve"> =</w:t>
      </w:r>
      <w:r>
        <w:t>Ε</w:t>
      </w:r>
      <w:r w:rsidRPr="00327750">
        <w:t xml:space="preserve"> / </w:t>
      </w:r>
      <w:r>
        <w:rPr>
          <w:lang w:val="en-US"/>
        </w:rPr>
        <w:t>c</w:t>
      </w:r>
      <w:r>
        <w:t>Φ =</w:t>
      </w:r>
      <w:r w:rsidRPr="0075298D">
        <w:t>97,667</w:t>
      </w:r>
      <w:r>
        <w:t xml:space="preserve"> / 0,7</w:t>
      </w:r>
      <w:r w:rsidRPr="0075298D">
        <w:t>242</w:t>
      </w:r>
      <w:r>
        <w:t xml:space="preserve"> = </w:t>
      </w:r>
      <w:r w:rsidRPr="0075298D">
        <w:t>134,86</w:t>
      </w:r>
      <w:r>
        <w:t xml:space="preserve"> </w:t>
      </w:r>
      <w:r>
        <w:rPr>
          <w:lang w:val="en-US"/>
        </w:rPr>
        <w:t>rad</w:t>
      </w:r>
      <w:r w:rsidRPr="00327750">
        <w:t xml:space="preserve"> / </w:t>
      </w:r>
      <w:r>
        <w:rPr>
          <w:lang w:val="en-US"/>
        </w:rPr>
        <w:t>s</w:t>
      </w:r>
      <w:r w:rsidRPr="00327750">
        <w:t xml:space="preserve"> </w:t>
      </w:r>
    </w:p>
    <w:p w:rsidR="0075298D" w:rsidRPr="005F7B96" w:rsidRDefault="0075298D" w:rsidP="0075298D">
      <w:pPr>
        <w:ind w:left="426"/>
        <w:jc w:val="both"/>
      </w:pPr>
      <w:r>
        <w:t xml:space="preserve">και σε </w:t>
      </w:r>
      <w:r>
        <w:rPr>
          <w:lang w:val="en-US"/>
        </w:rPr>
        <w:t>rpm</w:t>
      </w:r>
    </w:p>
    <w:p w:rsidR="0075298D" w:rsidRPr="002253F2" w:rsidRDefault="0075298D" w:rsidP="0075298D">
      <w:pPr>
        <w:pStyle w:val="a3"/>
        <w:ind w:left="0"/>
        <w:jc w:val="both"/>
      </w:pPr>
      <w:r w:rsidRPr="00CF7667">
        <w:t>134,86*60 / 2</w:t>
      </w:r>
      <w:r>
        <w:t xml:space="preserve">π = </w:t>
      </w:r>
      <w:r w:rsidRPr="00CF7667">
        <w:t>1287</w:t>
      </w:r>
      <w:r>
        <w:t xml:space="preserve"> </w:t>
      </w:r>
      <w:r>
        <w:rPr>
          <w:lang w:val="en-US"/>
        </w:rPr>
        <w:t>rpm</w:t>
      </w: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  <w:r w:rsidRPr="00CF7667">
        <w:rPr>
          <w:rFonts w:eastAsia="Calibri" w:cs="Arial"/>
          <w:b/>
          <w:sz w:val="24"/>
          <w:szCs w:val="24"/>
        </w:rPr>
        <w:lastRenderedPageBreak/>
        <w:t>2. Ένας τριφασικός επαγωγικός κινητήρας με 2 ζεύγη πόλων έχει τα ακόλουθα ονομαστικά στοιχεία:</w:t>
      </w: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  <w:r w:rsidRPr="00CF7667">
        <w:rPr>
          <w:rFonts w:eastAsia="Calibri" w:cs="Arial"/>
          <w:b/>
          <w:sz w:val="24"/>
          <w:szCs w:val="24"/>
        </w:rPr>
        <w:t xml:space="preserve">Ροπή 50 Nm, ολίσθηση 2 %, V=400 V, cosφ1=0,85 επαγωγικό, ρεύμα 15 A, αμελητέες απώλειες διακένου 150 W και απώλειες τριβών και αερισμού 200 W. </w:t>
      </w: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  <w:r w:rsidRPr="00CF7667">
        <w:rPr>
          <w:rFonts w:eastAsia="Calibri" w:cs="Arial"/>
          <w:b/>
          <w:sz w:val="24"/>
          <w:szCs w:val="24"/>
        </w:rPr>
        <w:t xml:space="preserve">Να βρείτε τις απώλειες χαλκού του κινητήρα.  </w:t>
      </w:r>
      <w:r w:rsidRPr="00CF7667">
        <w:rPr>
          <w:rFonts w:eastAsia="Calibri" w:cs="Arial"/>
          <w:b/>
          <w:sz w:val="24"/>
          <w:szCs w:val="24"/>
        </w:rPr>
        <w:tab/>
      </w: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  <w:r w:rsidRPr="00CF7667">
        <w:rPr>
          <w:rFonts w:eastAsia="Calibri" w:cs="Arial"/>
          <w:b/>
          <w:sz w:val="24"/>
          <w:szCs w:val="24"/>
        </w:rPr>
        <w:tab/>
      </w: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CF7667" w:rsidRPr="00CF7667" w:rsidRDefault="00CF7667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</w:r>
      <w:r w:rsidRPr="00CF7667">
        <w:rPr>
          <w:rFonts w:eastAsia="Calibri" w:cs="Arial"/>
          <w:b/>
          <w:sz w:val="24"/>
          <w:szCs w:val="24"/>
        </w:rPr>
        <w:tab/>
        <w:t>(3 μονάδες)</w:t>
      </w:r>
    </w:p>
    <w:p w:rsidR="00CF7667" w:rsidRPr="00DA6A0E" w:rsidRDefault="00CF7667" w:rsidP="00CF7667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</w:p>
    <w:p w:rsidR="00CF7667" w:rsidRPr="00300F9C" w:rsidRDefault="00CF7667" w:rsidP="00CF7667">
      <w:pPr>
        <w:ind w:left="360"/>
        <w:jc w:val="both"/>
      </w:pPr>
      <w:r>
        <w:t xml:space="preserve">Η ηλεκτρική ισχύς που απορροφά ο κινητήρας είναι </w:t>
      </w:r>
    </w:p>
    <w:p w:rsidR="00CF7667" w:rsidRPr="00A36D85" w:rsidRDefault="00CF7667" w:rsidP="00CF7667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21.05pt" o:ole="">
            <v:imagedata r:id="rId5" o:title=""/>
          </v:shape>
          <o:OLEObject Type="Embed" ProgID="Equation.DSMT4" ShapeID="_x0000_i1025" DrawAspect="Content" ObjectID="_1494959523" r:id="rId6"/>
        </w:object>
      </w:r>
    </w:p>
    <w:p w:rsidR="00CF7667" w:rsidRPr="007065B8" w:rsidRDefault="00CF7667" w:rsidP="00CF7667">
      <w:pPr>
        <w:ind w:left="360"/>
        <w:jc w:val="both"/>
      </w:pPr>
      <w:r>
        <w:t>Η μηχανική ισχύς του κινητήρα δίνεται από τον τύπο P</w:t>
      </w:r>
      <w:r w:rsidRPr="00C47D6B">
        <w:rPr>
          <w:vertAlign w:val="subscript"/>
        </w:rPr>
        <w:t>m</w:t>
      </w:r>
      <w:r>
        <w:t>=</w:t>
      </w:r>
      <w:r w:rsidRPr="007065B8">
        <w:t xml:space="preserve"> </w:t>
      </w:r>
      <w:r>
        <w:t>ω</w:t>
      </w:r>
      <w:r w:rsidRPr="00C47D6B">
        <w:rPr>
          <w:vertAlign w:val="subscript"/>
        </w:rPr>
        <w:t>m</w:t>
      </w:r>
      <w:r>
        <w:t>Τ</w:t>
      </w:r>
      <w:r w:rsidRPr="00C47D6B">
        <w:rPr>
          <w:vertAlign w:val="subscript"/>
        </w:rPr>
        <w:t>m</w:t>
      </w:r>
      <w:r>
        <w:t>,</w:t>
      </w:r>
    </w:p>
    <w:p w:rsidR="00CF7667" w:rsidRDefault="00CF7667" w:rsidP="00CF7667">
      <w:pPr>
        <w:ind w:left="360"/>
        <w:jc w:val="both"/>
      </w:pPr>
      <w:r>
        <w:t>όπου Τ</w:t>
      </w:r>
      <w:r w:rsidRPr="00C47D6B">
        <w:rPr>
          <w:vertAlign w:val="subscript"/>
        </w:rPr>
        <w:t>m</w:t>
      </w:r>
      <w:r>
        <w:t xml:space="preserve"> είναι η ροπή στον άξονα του κινητήρα (εδώ 50), ω</w:t>
      </w:r>
      <w:r w:rsidRPr="00C47D6B">
        <w:rPr>
          <w:vertAlign w:val="subscript"/>
        </w:rPr>
        <w:t>m</w:t>
      </w:r>
      <w:r>
        <w:t xml:space="preserve"> είναι η ταχύτητα περιστροφής του άξονα και δίνεται από τον τύπο ω</w:t>
      </w:r>
      <w:r w:rsidRPr="00C47D6B">
        <w:rPr>
          <w:vertAlign w:val="subscript"/>
        </w:rPr>
        <w:t>m</w:t>
      </w:r>
      <w:r>
        <w:t>=2π(1-s)f/p, όπου p είναι τα ζεύγη πόλων του κινητήρα (εδώ 2), s</w:t>
      </w:r>
      <w:r w:rsidRPr="00C47D6B">
        <w:t xml:space="preserve"> </w:t>
      </w:r>
      <w:r>
        <w:t>είναι η ολίσθηση (0,02) και f είναι η συχνότητα του δικτύου (εδώ 50). Από τη σχέση αυτή μπορούμε να βρούμε τη μηχανική ισχύ, η οποία είναι:</w:t>
      </w:r>
    </w:p>
    <w:p w:rsidR="00CF7667" w:rsidRDefault="00CF7667" w:rsidP="00CF7667">
      <w:pPr>
        <w:ind w:left="360"/>
        <w:jc w:val="both"/>
      </w:pPr>
    </w:p>
    <w:p w:rsidR="00CF7667" w:rsidRPr="00D56A59" w:rsidRDefault="00CF7667" w:rsidP="00CF7667">
      <w:pPr>
        <w:ind w:left="360"/>
        <w:jc w:val="both"/>
      </w:pPr>
      <w:r>
        <w:t>P</w:t>
      </w:r>
      <w:r w:rsidRPr="00C47D6B">
        <w:rPr>
          <w:vertAlign w:val="subscript"/>
        </w:rPr>
        <w:t>m</w:t>
      </w:r>
      <w:r w:rsidRPr="00D56A59">
        <w:t xml:space="preserve">=7697 </w:t>
      </w:r>
      <w:r>
        <w:t>W</w:t>
      </w:r>
      <w:r w:rsidRPr="00D56A59">
        <w:t>.</w:t>
      </w:r>
    </w:p>
    <w:p w:rsidR="00CF7667" w:rsidRPr="006238AD" w:rsidRDefault="00CF7667" w:rsidP="00CF7667">
      <w:pPr>
        <w:ind w:left="360"/>
        <w:jc w:val="both"/>
      </w:pPr>
      <w:r>
        <w:t>Άρα οι συνολικές απώλειες είναι ΣP</w:t>
      </w:r>
      <w:r w:rsidRPr="00D56A59">
        <w:t>=</w:t>
      </w:r>
      <w:r>
        <w:t>P</w:t>
      </w:r>
      <w:r w:rsidRPr="00EF2DB8">
        <w:rPr>
          <w:vertAlign w:val="subscript"/>
        </w:rPr>
        <w:t>el</w:t>
      </w:r>
      <w:r w:rsidRPr="009C26C3">
        <w:t>-</w:t>
      </w:r>
      <w:r>
        <w:t>P</w:t>
      </w:r>
      <w:r w:rsidRPr="00EF2DB8">
        <w:rPr>
          <w:vertAlign w:val="subscript"/>
        </w:rPr>
        <w:t>απ</w:t>
      </w:r>
      <w:r>
        <w:t>=8823-7697=1126 W</w:t>
      </w:r>
      <w:r w:rsidRPr="00254FC4">
        <w:t>.</w:t>
      </w:r>
    </w:p>
    <w:p w:rsidR="00CF7667" w:rsidRPr="00254FC4" w:rsidRDefault="00CF7667" w:rsidP="00CF7667">
      <w:pPr>
        <w:ind w:left="360"/>
        <w:jc w:val="both"/>
      </w:pPr>
      <w:r>
        <w:t>Οι απώλειες χαλκού είναι P</w:t>
      </w:r>
      <w:r w:rsidRPr="00254FC4">
        <w:rPr>
          <w:vertAlign w:val="subscript"/>
        </w:rPr>
        <w:t>Cu</w:t>
      </w:r>
      <w:r w:rsidRPr="00254FC4">
        <w:t>=</w:t>
      </w:r>
      <w:r>
        <w:t>ΣP</w:t>
      </w:r>
      <w:r w:rsidRPr="00254FC4">
        <w:t>-</w:t>
      </w:r>
      <w:r>
        <w:t>P</w:t>
      </w:r>
      <w:r w:rsidRPr="00254FC4">
        <w:rPr>
          <w:vertAlign w:val="subscript"/>
        </w:rPr>
        <w:t>δ</w:t>
      </w:r>
      <w:r>
        <w:t>-P</w:t>
      </w:r>
      <w:r w:rsidRPr="00254FC4">
        <w:rPr>
          <w:vertAlign w:val="subscript"/>
        </w:rPr>
        <w:t>τρ,αερ</w:t>
      </w:r>
      <w:r>
        <w:t>=1126-</w:t>
      </w:r>
      <w:r w:rsidRPr="006238AD">
        <w:t>150</w:t>
      </w:r>
      <w:r>
        <w:t>-200=</w:t>
      </w:r>
      <w:r w:rsidRPr="006C7137">
        <w:t>776</w:t>
      </w:r>
      <w:r>
        <w:t xml:space="preserve"> W</w:t>
      </w:r>
      <w:r w:rsidRPr="00254FC4">
        <w:t>.</w:t>
      </w:r>
    </w:p>
    <w:p w:rsidR="00C11CE5" w:rsidRPr="006B1FF5" w:rsidRDefault="00C11CE5" w:rsidP="00D576F2">
      <w:pPr>
        <w:pStyle w:val="a3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DC9E41CC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6FDD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34401"/>
    <w:rsid w:val="00236FED"/>
    <w:rsid w:val="0024648A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3FB1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25D1B"/>
    <w:rsid w:val="00331686"/>
    <w:rsid w:val="00332378"/>
    <w:rsid w:val="00343F2B"/>
    <w:rsid w:val="00346244"/>
    <w:rsid w:val="0035352B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36E15"/>
    <w:rsid w:val="00441A78"/>
    <w:rsid w:val="00446636"/>
    <w:rsid w:val="004475D5"/>
    <w:rsid w:val="00454EC8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26A2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B7A54"/>
    <w:rsid w:val="006C33DC"/>
    <w:rsid w:val="006C6926"/>
    <w:rsid w:val="006E3CEF"/>
    <w:rsid w:val="00703648"/>
    <w:rsid w:val="0071329E"/>
    <w:rsid w:val="00724126"/>
    <w:rsid w:val="00733A6F"/>
    <w:rsid w:val="00751D0C"/>
    <w:rsid w:val="0075298D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0443A"/>
    <w:rsid w:val="008110B7"/>
    <w:rsid w:val="00820C99"/>
    <w:rsid w:val="008302D6"/>
    <w:rsid w:val="00830FB4"/>
    <w:rsid w:val="00841508"/>
    <w:rsid w:val="008524E9"/>
    <w:rsid w:val="00853C35"/>
    <w:rsid w:val="00867DD7"/>
    <w:rsid w:val="00875EC6"/>
    <w:rsid w:val="008B26C0"/>
    <w:rsid w:val="008B4791"/>
    <w:rsid w:val="008C236E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65B76"/>
    <w:rsid w:val="009739D5"/>
    <w:rsid w:val="009949B0"/>
    <w:rsid w:val="009A549B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2E00"/>
    <w:rsid w:val="00B07292"/>
    <w:rsid w:val="00B267B5"/>
    <w:rsid w:val="00B272C7"/>
    <w:rsid w:val="00B33ABA"/>
    <w:rsid w:val="00B4111D"/>
    <w:rsid w:val="00B53248"/>
    <w:rsid w:val="00B60A2B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218E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23F3"/>
    <w:rsid w:val="00CA77E3"/>
    <w:rsid w:val="00CB3FDC"/>
    <w:rsid w:val="00CC0BE2"/>
    <w:rsid w:val="00CD281E"/>
    <w:rsid w:val="00CF2CE6"/>
    <w:rsid w:val="00CF7667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rsid w:val="00CF766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rsid w:val="00CF766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67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7</cp:revision>
  <dcterms:created xsi:type="dcterms:W3CDTF">2015-06-04T18:29:00Z</dcterms:created>
  <dcterms:modified xsi:type="dcterms:W3CDTF">2015-06-04T18:45:00Z</dcterms:modified>
</cp:coreProperties>
</file>